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10951C" w14:textId="6EAF6224" w:rsidR="00347587" w:rsidRDefault="00700A14" w:rsidP="00700A14">
      <w:pPr>
        <w:pStyle w:val="1"/>
      </w:pPr>
      <w:r>
        <w:rPr>
          <w:rFonts w:hint="eastAsia"/>
        </w:rPr>
        <w:t>表1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700A14" w14:paraId="3EAAF02E" w14:textId="77777777" w:rsidTr="00C7229F">
        <w:trPr>
          <w:trHeight w:val="125"/>
        </w:trPr>
        <w:tc>
          <w:tcPr>
            <w:tcW w:w="4148" w:type="dxa"/>
          </w:tcPr>
          <w:p w14:paraId="0105CAA2" w14:textId="77777777" w:rsidR="00700A14" w:rsidRDefault="00700A14" w:rsidP="00C7229F">
            <w:pPr>
              <w:jc w:val="left"/>
              <w:rPr>
                <w:rFonts w:ascii="FangSong" w:eastAsia="FangSong" w:hAnsi="FangSong"/>
                <w:sz w:val="24"/>
                <w:szCs w:val="24"/>
              </w:rPr>
            </w:pPr>
            <w:bookmarkStart w:id="0" w:name="_Hlk25498353"/>
            <w:r>
              <w:rPr>
                <w:rFonts w:ascii="FangSong" w:eastAsia="FangSong" w:hAnsi="FangSong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68465AA" wp14:editId="403D038C">
                      <wp:simplePos x="0" y="0"/>
                      <wp:positionH relativeFrom="column">
                        <wp:posOffset>1340965</wp:posOffset>
                      </wp:positionH>
                      <wp:positionV relativeFrom="paragraph">
                        <wp:posOffset>183515</wp:posOffset>
                      </wp:positionV>
                      <wp:extent cx="2851200" cy="323380"/>
                      <wp:effectExtent l="0" t="0" r="25400" b="19685"/>
                      <wp:wrapNone/>
                      <wp:docPr id="7" name="文本框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51200" cy="3233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A78D543" w14:textId="77777777" w:rsidR="00700A14" w:rsidRPr="009B6945" w:rsidRDefault="00700A14" w:rsidP="00700A14">
                                  <w:pP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</w:pPr>
                                  <w:r w:rsidRPr="009B6945"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矩阵</w:t>
                                  </w:r>
                                  <w:r w:rsidRPr="009B6945">
                                    <w:rPr>
                                      <w:rFonts w:ascii="FangSong" w:eastAsia="FangSong" w:hAnsi="FangSong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40" w:dyaOrig="220" w14:anchorId="37C422D3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91" type="#_x0000_t75" style="width:12pt;height:11pt">
                                        <v:imagedata r:id="rId6" o:title=""/>
                                      </v:shape>
                                      <o:OLEObject Type="Embed" ProgID="Equation.DSMT4" ShapeID="_x0000_i1091" DrawAspect="Content" ObjectID="_1636111562" r:id="rId7"/>
                                    </w:object>
                                  </w:r>
                                  <w: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中第i</w:t>
                                  </w:r>
                                  <w:r>
                                    <w:rPr>
                                      <w:rFonts w:ascii="FangSong" w:eastAsia="FangSong" w:hAnsi="FangSong"/>
                                      <w:sz w:val="24"/>
                                      <w:szCs w:val="24"/>
                                    </w:rPr>
                                    <w:t>列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8465A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7" o:spid="_x0000_s1026" type="#_x0000_t202" style="position:absolute;margin-left:105.6pt;margin-top:14.45pt;width:224.5pt;height:25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" filled="f" strokeweight=".5pt">
                      <v:textbox>
                        <w:txbxContent>
                          <w:p w14:paraId="7A78D543" w14:textId="77777777" w:rsidR="00700A14" w:rsidRPr="009B6945" w:rsidRDefault="00700A14" w:rsidP="00700A14">
                            <w:pP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</w:pPr>
                            <w:r w:rsidRPr="009B6945"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矩阵</w:t>
                            </w:r>
                            <w:r w:rsidRPr="009B6945">
                              <w:rPr>
                                <w:rFonts w:ascii="FangSong" w:eastAsia="FangSong" w:hAnsi="FangSong"/>
                                <w:position w:val="-6"/>
                                <w:sz w:val="24"/>
                                <w:szCs w:val="24"/>
                              </w:rPr>
                              <w:object w:dxaOrig="240" w:dyaOrig="220" w14:anchorId="37C422D3">
                                <v:shape id="_x0000_i1091" type="#_x0000_t75" style="width:12pt;height:11pt">
                                  <v:imagedata r:id="rId6" o:title=""/>
                                </v:shape>
                                <o:OLEObject Type="Embed" ProgID="Equation.DSMT4" ShapeID="_x0000_i1091" DrawAspect="Content" ObjectID="_1636111562" r:id="rId8"/>
                              </w:object>
                            </w:r>
                            <w: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中第i</w:t>
                            </w:r>
                            <w:r>
                              <w:rPr>
                                <w:rFonts w:ascii="FangSong" w:eastAsia="FangSong" w:hAnsi="FangSong"/>
                                <w:sz w:val="24"/>
                                <w:szCs w:val="24"/>
                              </w:rPr>
                              <w:t>列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FangSong" w:eastAsia="FangSong" w:hAnsi="FangSong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FBDF510" wp14:editId="356F5389">
                      <wp:simplePos x="0" y="0"/>
                      <wp:positionH relativeFrom="column">
                        <wp:posOffset>-69880</wp:posOffset>
                      </wp:positionH>
                      <wp:positionV relativeFrom="paragraph">
                        <wp:posOffset>118110</wp:posOffset>
                      </wp:positionV>
                      <wp:extent cx="590400" cy="424800"/>
                      <wp:effectExtent l="0" t="0" r="19685" b="13970"/>
                      <wp:wrapNone/>
                      <wp:docPr id="6" name="文本框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0400" cy="42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ysClr val="windowText" lastClr="000000"/>
                                </a:solidFill>
                              </a:ln>
                            </wps:spPr>
                            <wps:txbx>
                              <w:txbxContent>
                                <w:p w14:paraId="244825D6" w14:textId="77777777" w:rsidR="00700A14" w:rsidRPr="00DB707C" w:rsidRDefault="00700A14" w:rsidP="00700A14">
                                  <w:pPr>
                                    <w:rPr>
                                      <w:color w:val="FFFFFF" w:themeColor="background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9B6945">
                                    <w:rPr>
                                      <w:color w:val="FFFFFF" w:themeColor="background1"/>
                                      <w:position w:val="-1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object w:dxaOrig="260" w:dyaOrig="360" w14:anchorId="089A58AA">
                                      <v:shape id="_x0000_i1092" type="#_x0000_t75" style="width:13pt;height:18pt">
                                        <v:imagedata r:id="rId9" o:title=""/>
                                      </v:shape>
                                      <o:OLEObject Type="Embed" ProgID="Equation.DSMT4" ShapeID="_x0000_i1092" DrawAspect="Content" ObjectID="_1636111563" r:id="rId1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BDF510" id="文本框 6" o:spid="_x0000_s1027" type="#_x0000_t202" style="position:absolute;margin-left:-5.5pt;margin-top:9.3pt;width:46.5pt;height:33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" filled="f" strokecolor="windowText" strokeweight=".5pt">
                      <v:textbox>
                        <w:txbxContent>
                          <w:p w14:paraId="244825D6" w14:textId="77777777" w:rsidR="00700A14" w:rsidRPr="00DB707C" w:rsidRDefault="00700A14" w:rsidP="00700A14">
                            <w:pPr>
                              <w:rPr>
                                <w:color w:val="FFFFFF" w:themeColor="background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9B6945">
                              <w:rPr>
                                <w:color w:val="FFFFFF" w:themeColor="background1"/>
                                <w:position w:val="-1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object w:dxaOrig="260" w:dyaOrig="360" w14:anchorId="089A58AA">
                                <v:shape id="_x0000_i1092" type="#_x0000_t75" style="width:13pt;height:18pt">
                                  <v:imagedata r:id="rId9" o:title=""/>
                                </v:shape>
                                <o:OLEObject Type="Embed" ProgID="Equation.DSMT4" ShapeID="_x0000_i1092" DrawAspect="Content" ObjectID="_1636111563" r:id="rId1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FangSong" w:eastAsia="FangSong" w:hAnsi="FangSong" w:hint="eastAsia"/>
                <w:sz w:val="24"/>
                <w:szCs w:val="24"/>
              </w:rPr>
              <w:t>符号</w:t>
            </w:r>
            <w:r>
              <w:rPr>
                <w:rFonts w:ascii="FangSong" w:eastAsia="FangSong" w:hAnsi="FangSong" w:hint="eastAsi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E477D4" wp14:editId="79D5B74F">
                      <wp:simplePos x="0" y="0"/>
                      <wp:positionH relativeFrom="column">
                        <wp:posOffset>-71755</wp:posOffset>
                      </wp:positionH>
                      <wp:positionV relativeFrom="paragraph">
                        <wp:posOffset>190895</wp:posOffset>
                      </wp:positionV>
                      <wp:extent cx="3945450" cy="0"/>
                      <wp:effectExtent l="0" t="0" r="0" b="0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94545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84EFF0" id="直接连接符 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65pt,15.05pt" to="305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" strokecolor="windowText" strokeweight=".25pt">
                      <v:stroke joinstyle="miter"/>
                    </v:line>
                  </w:pict>
                </mc:Fallback>
              </mc:AlternateContent>
            </w:r>
            <w:r>
              <w:rPr>
                <w:rFonts w:ascii="FangSong" w:eastAsia="FangSong" w:hAnsi="FangSong" w:hint="eastAsia"/>
                <w:sz w:val="24"/>
                <w:szCs w:val="24"/>
              </w:rPr>
              <w:t xml:space="preserve"> </w:t>
            </w:r>
            <w:r>
              <w:rPr>
                <w:rFonts w:ascii="FangSong" w:eastAsia="FangSong" w:hAnsi="FangSong"/>
                <w:sz w:val="24"/>
                <w:szCs w:val="24"/>
              </w:rPr>
              <w:t xml:space="preserve">              </w:t>
            </w:r>
            <w:r>
              <w:rPr>
                <w:rFonts w:ascii="FangSong" w:eastAsia="FangSong" w:hAnsi="FangSong" w:hint="eastAsia"/>
                <w:sz w:val="24"/>
                <w:szCs w:val="24"/>
              </w:rPr>
              <w:t>定义</w:t>
            </w:r>
            <w:r>
              <w:rPr>
                <w:rFonts w:ascii="FangSong" w:eastAsia="FangSong" w:hAnsi="FangSong"/>
                <w:sz w:val="24"/>
                <w:szCs w:val="24"/>
              </w:rPr>
              <w:t xml:space="preserve">        </w:t>
            </w:r>
          </w:p>
        </w:tc>
        <w:tc>
          <w:tcPr>
            <w:tcW w:w="4148" w:type="dxa"/>
          </w:tcPr>
          <w:p w14:paraId="563B5EA6" w14:textId="77777777" w:rsidR="00700A14" w:rsidRDefault="00700A14" w:rsidP="00C7229F">
            <w:pPr>
              <w:jc w:val="left"/>
              <w:rPr>
                <w:rFonts w:ascii="FangSong" w:eastAsia="FangSong" w:hAnsi="FangSong"/>
                <w:sz w:val="24"/>
                <w:szCs w:val="24"/>
              </w:rPr>
            </w:pPr>
          </w:p>
        </w:tc>
      </w:tr>
      <w:tr w:rsidR="00700A14" w14:paraId="0721609F" w14:textId="77777777" w:rsidTr="00C7229F">
        <w:tc>
          <w:tcPr>
            <w:tcW w:w="4148" w:type="dxa"/>
          </w:tcPr>
          <w:p w14:paraId="3ECCECE7" w14:textId="77777777" w:rsidR="00700A14" w:rsidRDefault="00700A14" w:rsidP="00C7229F">
            <w:pPr>
              <w:jc w:val="left"/>
              <w:rPr>
                <w:rFonts w:ascii="FangSong" w:eastAsia="FangSong" w:hAnsi="FangSong"/>
                <w:sz w:val="24"/>
                <w:szCs w:val="24"/>
              </w:rPr>
            </w:pPr>
          </w:p>
          <w:p w14:paraId="56A92BBD" w14:textId="77777777" w:rsidR="00700A14" w:rsidRDefault="00700A14" w:rsidP="00C7229F">
            <w:pPr>
              <w:jc w:val="left"/>
              <w:rPr>
                <w:rFonts w:ascii="FangSong" w:eastAsia="FangSong" w:hAnsi="FangSong"/>
                <w:sz w:val="24"/>
                <w:szCs w:val="24"/>
              </w:rPr>
            </w:pPr>
            <w:r>
              <w:rPr>
                <w:rFonts w:ascii="FangSong" w:eastAsia="FangSong" w:hAnsi="FangSong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6E653DA" wp14:editId="1D2B994E">
                      <wp:simplePos x="0" y="0"/>
                      <wp:positionH relativeFrom="column">
                        <wp:posOffset>1341200</wp:posOffset>
                      </wp:positionH>
                      <wp:positionV relativeFrom="paragraph">
                        <wp:posOffset>20775</wp:posOffset>
                      </wp:positionV>
                      <wp:extent cx="2851200" cy="424800"/>
                      <wp:effectExtent l="0" t="0" r="25400" b="13970"/>
                      <wp:wrapNone/>
                      <wp:docPr id="5" name="文本框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51200" cy="4248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BC1DE91" w14:textId="77777777" w:rsidR="00700A14" w:rsidRPr="009B6945" w:rsidRDefault="00700A14" w:rsidP="00700A14">
                                  <w:pP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</w:pPr>
                                  <w:r w:rsidRPr="009B6945"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矩阵</w:t>
                                  </w:r>
                                  <w:r w:rsidRPr="009B6945">
                                    <w:rPr>
                                      <w:rFonts w:ascii="FangSong" w:eastAsia="FangSong" w:hAnsi="FangSong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40" w:dyaOrig="220" w14:anchorId="7EE03F6E">
                                      <v:shape id="_x0000_i1093" type="#_x0000_t75" style="width:12pt;height:11pt">
                                        <v:imagedata r:id="rId6" o:title=""/>
                                      </v:shape>
                                      <o:OLEObject Type="Embed" ProgID="Equation.DSMT4" ShapeID="_x0000_i1093" DrawAspect="Content" ObjectID="_1636111564" r:id="rId12"/>
                                    </w:object>
                                  </w:r>
                                  <w:r>
                                    <w:rPr>
                                      <w:rFonts w:ascii="FangSong" w:eastAsia="FangSong" w:hAnsi="FangSong"/>
                                      <w:sz w:val="24"/>
                                      <w:szCs w:val="24"/>
                                    </w:rPr>
                                    <w:t>的</w:t>
                                  </w:r>
                                  <w: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范数</w:t>
                                  </w:r>
                                  <w:r w:rsidRPr="009B6945">
                                    <w:rPr>
                                      <w:rFonts w:ascii="FangSong" w:eastAsia="FangSong" w:hAnsi="FangSong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260" w:dyaOrig="360" w14:anchorId="7BEE641B">
                                      <v:shape id="_x0000_i1094" type="#_x0000_t75" style="width:13pt;height:18pt">
                                        <v:imagedata r:id="rId13" o:title=""/>
                                      </v:shape>
                                      <o:OLEObject Type="Embed" ProgID="Equation.DSMT4" ShapeID="_x0000_i1094" DrawAspect="Content" ObjectID="_1636111565" r:id="rId14"/>
                                    </w:object>
                                  </w:r>
                                  <w: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，表示</w:t>
                                  </w:r>
                                  <w:r w:rsidRPr="009B6945">
                                    <w:rPr>
                                      <w:rFonts w:ascii="FangSong" w:eastAsia="FangSong" w:hAnsi="FangSong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40" w:dyaOrig="220" w14:anchorId="03835779">
                                      <v:shape id="_x0000_i1095" type="#_x0000_t75" style="width:12pt;height:11pt">
                                        <v:imagedata r:id="rId15" o:title=""/>
                                      </v:shape>
                                      <o:OLEObject Type="Embed" ProgID="Equation.DSMT4" ShapeID="_x0000_i1095" DrawAspect="Content" ObjectID="_1636111566" r:id="rId16"/>
                                    </w:object>
                                  </w:r>
                                  <w:r>
                                    <w:rPr>
                                      <w:rFonts w:ascii="FangSong" w:eastAsia="FangSong" w:hAnsi="FangSong"/>
                                      <w:sz w:val="24"/>
                                      <w:szCs w:val="24"/>
                                    </w:rPr>
                                    <w:t>中</w:t>
                                  </w:r>
                                  <w:r w:rsidRPr="00A50D80">
                                    <w:rPr>
                                      <w:rFonts w:ascii="FangSong" w:eastAsia="FangSong" w:hAnsi="FangSong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260" w:dyaOrig="360" w14:anchorId="60BF7394">
                                      <v:shape id="_x0000_i1096" type="#_x0000_t75" style="width:13pt;height:18pt">
                                        <v:imagedata r:id="rId17" o:title=""/>
                                      </v:shape>
                                      <o:OLEObject Type="Embed" ProgID="Equation.DSMT4" ShapeID="_x0000_i1096" DrawAspect="Content" ObjectID="_1636111567" r:id="rId18"/>
                                    </w:object>
                                  </w:r>
                                  <w: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非零个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E653DA" id="文本框 5" o:spid="_x0000_s1028" type="#_x0000_t202" style="position:absolute;margin-left:105.6pt;margin-top:1.65pt;width:224.5pt;height:33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" fillcolor="window" strokeweight=".5pt">
                      <v:textbox>
                        <w:txbxContent>
                          <w:p w14:paraId="2BC1DE91" w14:textId="77777777" w:rsidR="00700A14" w:rsidRPr="009B6945" w:rsidRDefault="00700A14" w:rsidP="00700A14">
                            <w:pP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</w:pPr>
                            <w:r w:rsidRPr="009B6945"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矩阵</w:t>
                            </w:r>
                            <w:r w:rsidRPr="009B6945">
                              <w:rPr>
                                <w:rFonts w:ascii="FangSong" w:eastAsia="FangSong" w:hAnsi="FangSong"/>
                                <w:position w:val="-6"/>
                                <w:sz w:val="24"/>
                                <w:szCs w:val="24"/>
                              </w:rPr>
                              <w:object w:dxaOrig="240" w:dyaOrig="220" w14:anchorId="7EE03F6E">
                                <v:shape id="_x0000_i1093" type="#_x0000_t75" style="width:12pt;height:11pt">
                                  <v:imagedata r:id="rId6" o:title=""/>
                                </v:shape>
                                <o:OLEObject Type="Embed" ProgID="Equation.DSMT4" ShapeID="_x0000_i1093" DrawAspect="Content" ObjectID="_1636111564" r:id="rId19"/>
                              </w:object>
                            </w:r>
                            <w:r>
                              <w:rPr>
                                <w:rFonts w:ascii="FangSong" w:eastAsia="FangSong" w:hAnsi="FangSong"/>
                                <w:sz w:val="24"/>
                                <w:szCs w:val="24"/>
                              </w:rPr>
                              <w:t>的</w:t>
                            </w:r>
                            <w: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范数</w:t>
                            </w:r>
                            <w:r w:rsidRPr="009B6945">
                              <w:rPr>
                                <w:rFonts w:ascii="FangSong" w:eastAsia="FangSong" w:hAnsi="FangSong"/>
                                <w:position w:val="-12"/>
                                <w:sz w:val="24"/>
                                <w:szCs w:val="24"/>
                              </w:rPr>
                              <w:object w:dxaOrig="260" w:dyaOrig="360" w14:anchorId="7BEE641B">
                                <v:shape id="_x0000_i1094" type="#_x0000_t75" style="width:13pt;height:18pt">
                                  <v:imagedata r:id="rId13" o:title=""/>
                                </v:shape>
                                <o:OLEObject Type="Embed" ProgID="Equation.DSMT4" ShapeID="_x0000_i1094" DrawAspect="Content" ObjectID="_1636111565" r:id="rId20"/>
                              </w:object>
                            </w:r>
                            <w: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，表示</w:t>
                            </w:r>
                            <w:r w:rsidRPr="009B6945">
                              <w:rPr>
                                <w:rFonts w:ascii="FangSong" w:eastAsia="FangSong" w:hAnsi="FangSong"/>
                                <w:position w:val="-6"/>
                                <w:sz w:val="24"/>
                                <w:szCs w:val="24"/>
                              </w:rPr>
                              <w:object w:dxaOrig="240" w:dyaOrig="220" w14:anchorId="03835779">
                                <v:shape id="_x0000_i1095" type="#_x0000_t75" style="width:12pt;height:11pt">
                                  <v:imagedata r:id="rId15" o:title=""/>
                                </v:shape>
                                <o:OLEObject Type="Embed" ProgID="Equation.DSMT4" ShapeID="_x0000_i1095" DrawAspect="Content" ObjectID="_1636111566" r:id="rId21"/>
                              </w:object>
                            </w:r>
                            <w:r>
                              <w:rPr>
                                <w:rFonts w:ascii="FangSong" w:eastAsia="FangSong" w:hAnsi="FangSong"/>
                                <w:sz w:val="24"/>
                                <w:szCs w:val="24"/>
                              </w:rPr>
                              <w:t>中</w:t>
                            </w:r>
                            <w:r w:rsidRPr="00A50D80">
                              <w:rPr>
                                <w:rFonts w:ascii="FangSong" w:eastAsia="FangSong" w:hAnsi="FangSong"/>
                                <w:position w:val="-12"/>
                                <w:sz w:val="24"/>
                                <w:szCs w:val="24"/>
                              </w:rPr>
                              <w:object w:dxaOrig="260" w:dyaOrig="360" w14:anchorId="60BF7394">
                                <v:shape id="_x0000_i1096" type="#_x0000_t75" style="width:13pt;height:18pt">
                                  <v:imagedata r:id="rId17" o:title=""/>
                                </v:shape>
                                <o:OLEObject Type="Embed" ProgID="Equation.DSMT4" ShapeID="_x0000_i1096" DrawAspect="Content" ObjectID="_1636111567" r:id="rId22"/>
                              </w:object>
                            </w:r>
                            <w: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非零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FangSong" w:eastAsia="FangSong" w:hAnsi="FangSong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CA50746" wp14:editId="5214DC46">
                      <wp:simplePos x="0" y="0"/>
                      <wp:positionH relativeFrom="column">
                        <wp:posOffset>-73480</wp:posOffset>
                      </wp:positionH>
                      <wp:positionV relativeFrom="paragraph">
                        <wp:posOffset>41890</wp:posOffset>
                      </wp:positionV>
                      <wp:extent cx="582930" cy="414655"/>
                      <wp:effectExtent l="0" t="0" r="19685" b="23495"/>
                      <wp:wrapNone/>
                      <wp:docPr id="4" name="文本框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2930" cy="4146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ysClr val="windowText" lastClr="000000"/>
                                </a:solidFill>
                              </a:ln>
                            </wps:spPr>
                            <wps:txbx>
                              <w:txbxContent>
                                <w:p w14:paraId="33C34E49" w14:textId="77777777" w:rsidR="00700A14" w:rsidRPr="00DB707C" w:rsidRDefault="00700A14" w:rsidP="00700A14">
                                  <w:pPr>
                                    <w:rPr>
                                      <w:color w:val="FFFFFF" w:themeColor="background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9B6945">
                                    <w:rPr>
                                      <w:color w:val="FFFFFF" w:themeColor="background1"/>
                                      <w:position w:val="-1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object w:dxaOrig="420" w:dyaOrig="400" w14:anchorId="4784266F">
                                      <v:shape id="_x0000_i1097" type="#_x0000_t75" style="width:21pt;height:20pt">
                                        <v:imagedata r:id="rId23" o:title=""/>
                                      </v:shape>
                                      <o:OLEObject Type="Embed" ProgID="Equation.DSMT4" ShapeID="_x0000_i1097" DrawAspect="Content" ObjectID="_1636111568" r:id="rId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A50746" id="文本框 4" o:spid="_x0000_s1029" type="#_x0000_t202" style="position:absolute;margin-left:-5.8pt;margin-top:3.3pt;width:45.9pt;height:32.6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" filled="f" strokecolor="windowText" strokeweight=".5pt">
                      <v:textbox>
                        <w:txbxContent>
                          <w:p w14:paraId="33C34E49" w14:textId="77777777" w:rsidR="00700A14" w:rsidRPr="00DB707C" w:rsidRDefault="00700A14" w:rsidP="00700A14">
                            <w:pPr>
                              <w:rPr>
                                <w:color w:val="FFFFFF" w:themeColor="background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9B6945">
                              <w:rPr>
                                <w:color w:val="FFFFFF" w:themeColor="background1"/>
                                <w:position w:val="-1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object w:dxaOrig="420" w:dyaOrig="400" w14:anchorId="4784266F">
                                <v:shape id="_x0000_i1097" type="#_x0000_t75" style="width:21pt;height:20pt">
                                  <v:imagedata r:id="rId23" o:title=""/>
                                </v:shape>
                                <o:OLEObject Type="Embed" ProgID="Equation.DSMT4" ShapeID="_x0000_i1097" DrawAspect="Content" ObjectID="_1636111568" r:id="rId2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2FFD8FD" w14:textId="77777777" w:rsidR="00700A14" w:rsidRDefault="00700A14" w:rsidP="00C7229F">
            <w:pPr>
              <w:jc w:val="left"/>
              <w:rPr>
                <w:rFonts w:ascii="FangSong" w:eastAsia="FangSong" w:hAnsi="FangSong"/>
                <w:sz w:val="24"/>
                <w:szCs w:val="24"/>
              </w:rPr>
            </w:pPr>
            <w:r>
              <w:rPr>
                <w:rFonts w:ascii="FangSong" w:eastAsia="FangSong" w:hAnsi="FangSong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5534D17" wp14:editId="67C10ECB">
                      <wp:simplePos x="0" y="0"/>
                      <wp:positionH relativeFrom="column">
                        <wp:posOffset>1339930</wp:posOffset>
                      </wp:positionH>
                      <wp:positionV relativeFrom="paragraph">
                        <wp:posOffset>162275</wp:posOffset>
                      </wp:positionV>
                      <wp:extent cx="2851200" cy="424800"/>
                      <wp:effectExtent l="0" t="0" r="25400" b="13970"/>
                      <wp:wrapNone/>
                      <wp:docPr id="10" name="文本框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51200" cy="4248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C690649" w14:textId="77777777" w:rsidR="00700A14" w:rsidRPr="009B6945" w:rsidRDefault="00700A14" w:rsidP="00700A14">
                                  <w:pP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</w:pPr>
                                  <w:r w:rsidRPr="009B6945"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矩阵</w:t>
                                  </w:r>
                                  <w:r w:rsidRPr="009B6945">
                                    <w:rPr>
                                      <w:rFonts w:ascii="FangSong" w:eastAsia="FangSong" w:hAnsi="FangSong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40" w:dyaOrig="220" w14:anchorId="669F17D1">
                                      <v:shape id="_x0000_i1098" type="#_x0000_t75" style="width:12pt;height:11pt">
                                        <v:imagedata r:id="rId6" o:title=""/>
                                      </v:shape>
                                      <o:OLEObject Type="Embed" ProgID="Equation.DSMT4" ShapeID="_x0000_i1098" DrawAspect="Content" ObjectID="_1636111569" r:id="rId26"/>
                                    </w:object>
                                  </w:r>
                                  <w:r>
                                    <w:rPr>
                                      <w:rFonts w:ascii="FangSong" w:eastAsia="FangSong" w:hAnsi="FangSong"/>
                                      <w:sz w:val="24"/>
                                      <w:szCs w:val="24"/>
                                    </w:rPr>
                                    <w:t>的</w:t>
                                  </w:r>
                                  <w: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范数</w:t>
                                  </w:r>
                                  <w:r w:rsidRPr="009B6945">
                                    <w:rPr>
                                      <w:rFonts w:ascii="FangSong" w:eastAsia="FangSong" w:hAnsi="FangSong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260" w:dyaOrig="360" w14:anchorId="006189D7">
                                      <v:shape id="_x0000_i1099" type="#_x0000_t75" style="width:13pt;height:18pt">
                                        <v:imagedata r:id="rId27" o:title=""/>
                                      </v:shape>
                                      <o:OLEObject Type="Embed" ProgID="Equation.DSMT4" ShapeID="_x0000_i1099" DrawAspect="Content" ObjectID="_1636111570" r:id="rId28"/>
                                    </w:object>
                                  </w:r>
                                  <w:r>
                                    <w:rPr>
                                      <w:rFonts w:ascii="FangSong" w:eastAsia="FangSong" w:hAnsi="FangSong" w:hint="eastAsia"/>
                                      <w:sz w:val="24"/>
                                      <w:szCs w:val="24"/>
                                    </w:rPr>
                                    <w:t>，</w:t>
                                  </w:r>
                                  <w:r w:rsidRPr="00A50D80">
                                    <w:rPr>
                                      <w:rFonts w:ascii="FangSong" w:eastAsia="FangSong" w:hAnsi="FangSong"/>
                                      <w:position w:val="-16"/>
                                      <w:sz w:val="24"/>
                                      <w:szCs w:val="24"/>
                                    </w:rPr>
                                    <w:object w:dxaOrig="1719" w:dyaOrig="480" w14:anchorId="38F1B993">
                                      <v:shape id="_x0000_i1100" type="#_x0000_t75" style="width:85.95pt;height:24pt">
                                        <v:imagedata r:id="rId29" o:title=""/>
                                      </v:shape>
                                      <o:OLEObject Type="Embed" ProgID="Equation.DSMT4" ShapeID="_x0000_i1100" DrawAspect="Content" ObjectID="_1636111571" r:id="rId3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534D17" id="文本框 10" o:spid="_x0000_s1030" type="#_x0000_t202" style="position:absolute;margin-left:105.5pt;margin-top:12.8pt;width:224.5pt;height:33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" fillcolor="window" strokeweight=".5pt">
                      <v:textbox>
                        <w:txbxContent>
                          <w:p w14:paraId="2C690649" w14:textId="77777777" w:rsidR="00700A14" w:rsidRPr="009B6945" w:rsidRDefault="00700A14" w:rsidP="00700A14">
                            <w:pP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</w:pPr>
                            <w:r w:rsidRPr="009B6945"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矩阵</w:t>
                            </w:r>
                            <w:r w:rsidRPr="009B6945">
                              <w:rPr>
                                <w:rFonts w:ascii="FangSong" w:eastAsia="FangSong" w:hAnsi="FangSong"/>
                                <w:position w:val="-6"/>
                                <w:sz w:val="24"/>
                                <w:szCs w:val="24"/>
                              </w:rPr>
                              <w:object w:dxaOrig="240" w:dyaOrig="220" w14:anchorId="669F17D1">
                                <v:shape id="_x0000_i1098" type="#_x0000_t75" style="width:12pt;height:11pt">
                                  <v:imagedata r:id="rId6" o:title=""/>
                                </v:shape>
                                <o:OLEObject Type="Embed" ProgID="Equation.DSMT4" ShapeID="_x0000_i1098" DrawAspect="Content" ObjectID="_1636111569" r:id="rId31"/>
                              </w:object>
                            </w:r>
                            <w:r>
                              <w:rPr>
                                <w:rFonts w:ascii="FangSong" w:eastAsia="FangSong" w:hAnsi="FangSong"/>
                                <w:sz w:val="24"/>
                                <w:szCs w:val="24"/>
                              </w:rPr>
                              <w:t>的</w:t>
                            </w:r>
                            <w: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范数</w:t>
                            </w:r>
                            <w:r w:rsidRPr="009B6945">
                              <w:rPr>
                                <w:rFonts w:ascii="FangSong" w:eastAsia="FangSong" w:hAnsi="FangSong"/>
                                <w:position w:val="-12"/>
                                <w:sz w:val="24"/>
                                <w:szCs w:val="24"/>
                              </w:rPr>
                              <w:object w:dxaOrig="260" w:dyaOrig="360" w14:anchorId="006189D7">
                                <v:shape id="_x0000_i1099" type="#_x0000_t75" style="width:13pt;height:18pt">
                                  <v:imagedata r:id="rId27" o:title=""/>
                                </v:shape>
                                <o:OLEObject Type="Embed" ProgID="Equation.DSMT4" ShapeID="_x0000_i1099" DrawAspect="Content" ObjectID="_1636111570" r:id="rId32"/>
                              </w:object>
                            </w:r>
                            <w:r>
                              <w:rPr>
                                <w:rFonts w:ascii="FangSong" w:eastAsia="FangSong" w:hAnsi="FangSong" w:hint="eastAsia"/>
                                <w:sz w:val="24"/>
                                <w:szCs w:val="24"/>
                              </w:rPr>
                              <w:t>，</w:t>
                            </w:r>
                            <w:r w:rsidRPr="00A50D80">
                              <w:rPr>
                                <w:rFonts w:ascii="FangSong" w:eastAsia="FangSong" w:hAnsi="FangSong"/>
                                <w:position w:val="-16"/>
                                <w:sz w:val="24"/>
                                <w:szCs w:val="24"/>
                              </w:rPr>
                              <w:object w:dxaOrig="1719" w:dyaOrig="480" w14:anchorId="38F1B993">
                                <v:shape id="_x0000_i1100" type="#_x0000_t75" style="width:85.95pt;height:24pt">
                                  <v:imagedata r:id="rId29" o:title=""/>
                                </v:shape>
                                <o:OLEObject Type="Embed" ProgID="Equation.DSMT4" ShapeID="_x0000_i1100" DrawAspect="Content" ObjectID="_1636111571" r:id="rId3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FangSong" w:eastAsia="FangSong" w:hAnsi="FangSong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4617EB9" wp14:editId="5B477E82">
                      <wp:simplePos x="0" y="0"/>
                      <wp:positionH relativeFrom="column">
                        <wp:posOffset>-71150</wp:posOffset>
                      </wp:positionH>
                      <wp:positionV relativeFrom="paragraph">
                        <wp:posOffset>159910</wp:posOffset>
                      </wp:positionV>
                      <wp:extent cx="582930" cy="414655"/>
                      <wp:effectExtent l="0" t="0" r="19685" b="23495"/>
                      <wp:wrapNone/>
                      <wp:docPr id="9" name="文本框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2930" cy="4146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ysClr val="windowText" lastClr="000000"/>
                                </a:solidFill>
                              </a:ln>
                            </wps:spPr>
                            <wps:txbx>
                              <w:txbxContent>
                                <w:p w14:paraId="59969603" w14:textId="77777777" w:rsidR="00700A14" w:rsidRPr="00DB707C" w:rsidRDefault="00700A14" w:rsidP="00700A14">
                                  <w:pPr>
                                    <w:rPr>
                                      <w:color w:val="FFFFFF" w:themeColor="background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9B6945">
                                    <w:rPr>
                                      <w:color w:val="FFFFFF" w:themeColor="background1"/>
                                      <w:position w:val="-1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object w:dxaOrig="420" w:dyaOrig="400" w14:anchorId="5422E421">
                                      <v:shape id="_x0000_i1101" type="#_x0000_t75" style="width:21pt;height:20pt">
                                        <v:imagedata r:id="rId34" o:title=""/>
                                      </v:shape>
                                      <o:OLEObject Type="Embed" ProgID="Equation.DSMT4" ShapeID="_x0000_i1101" DrawAspect="Content" ObjectID="_1636111572" r:id="rId3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617EB9" id="文本框 9" o:spid="_x0000_s1031" type="#_x0000_t202" style="position:absolute;margin-left:-5.6pt;margin-top:12.6pt;width:45.9pt;height:32.6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" filled="f" strokecolor="windowText" strokeweight=".5pt">
                      <v:textbox style="mso-fit-shape-to-text:t">
                        <w:txbxContent>
                          <w:p w14:paraId="59969603" w14:textId="77777777" w:rsidR="00700A14" w:rsidRPr="00DB707C" w:rsidRDefault="00700A14" w:rsidP="00700A14">
                            <w:pPr>
                              <w:rPr>
                                <w:color w:val="FFFFFF" w:themeColor="background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9B6945">
                              <w:rPr>
                                <w:color w:val="FFFFFF" w:themeColor="background1"/>
                                <w:position w:val="-1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object w:dxaOrig="420" w:dyaOrig="400" w14:anchorId="5422E421">
                                <v:shape id="_x0000_i1101" type="#_x0000_t75" style="width:21pt;height:20pt">
                                  <v:imagedata r:id="rId34" o:title=""/>
                                </v:shape>
                                <o:OLEObject Type="Embed" ProgID="Equation.DSMT4" ShapeID="_x0000_i1101" DrawAspect="Content" ObjectID="_1636111572" r:id="rId3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C3427E5" w14:textId="77777777" w:rsidR="00700A14" w:rsidRDefault="00700A14" w:rsidP="00C7229F">
            <w:pPr>
              <w:jc w:val="left"/>
              <w:rPr>
                <w:rFonts w:ascii="FangSong" w:eastAsia="FangSong" w:hAnsi="FangSong"/>
                <w:sz w:val="24"/>
                <w:szCs w:val="24"/>
              </w:rPr>
            </w:pPr>
          </w:p>
          <w:p w14:paraId="17EB48B2" w14:textId="77777777" w:rsidR="00700A14" w:rsidRDefault="00700A14" w:rsidP="00C7229F">
            <w:pPr>
              <w:jc w:val="left"/>
              <w:rPr>
                <w:rFonts w:ascii="FangSong" w:eastAsia="FangSong" w:hAnsi="FangSong" w:hint="eastAsia"/>
                <w:sz w:val="24"/>
                <w:szCs w:val="24"/>
              </w:rPr>
            </w:pPr>
            <w:r>
              <w:rPr>
                <w:rFonts w:ascii="FangSong" w:eastAsia="FangSong" w:hAnsi="FangSong" w:hint="eastAsi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0CD3271" wp14:editId="3B150480">
                      <wp:simplePos x="0" y="0"/>
                      <wp:positionH relativeFrom="column">
                        <wp:posOffset>-71755</wp:posOffset>
                      </wp:positionH>
                      <wp:positionV relativeFrom="paragraph">
                        <wp:posOffset>200660</wp:posOffset>
                      </wp:positionV>
                      <wp:extent cx="3945255" cy="0"/>
                      <wp:effectExtent l="0" t="0" r="0" b="0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945255" cy="0"/>
                              </a:xfrm>
                              <a:prstGeom prst="line">
                                <a:avLst/>
                              </a:prstGeom>
                              <a:noFill/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09FBC1" id="直接连接符 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65pt,15.8pt" to="305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" strokecolor="windowText" strokeweight=".2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148" w:type="dxa"/>
          </w:tcPr>
          <w:p w14:paraId="38509999" w14:textId="77777777" w:rsidR="00700A14" w:rsidRDefault="00700A14" w:rsidP="00C7229F">
            <w:pPr>
              <w:jc w:val="left"/>
              <w:rPr>
                <w:rFonts w:ascii="FangSong" w:eastAsia="FangSong" w:hAnsi="FangSong"/>
                <w:sz w:val="24"/>
                <w:szCs w:val="24"/>
              </w:rPr>
            </w:pPr>
          </w:p>
        </w:tc>
      </w:tr>
    </w:tbl>
    <w:p w14:paraId="5954FCF5" w14:textId="77777777" w:rsidR="00700A14" w:rsidRPr="00700A14" w:rsidRDefault="00700A14" w:rsidP="00700A14">
      <w:pPr>
        <w:rPr>
          <w:rFonts w:hint="eastAsia"/>
        </w:rPr>
      </w:pPr>
      <w:bookmarkStart w:id="1" w:name="_GoBack"/>
      <w:bookmarkEnd w:id="0"/>
      <w:bookmarkEnd w:id="1"/>
    </w:p>
    <w:sectPr w:rsidR="00700A14" w:rsidRPr="00700A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82243A" w14:textId="77777777" w:rsidR="00002DB2" w:rsidRDefault="00002DB2" w:rsidP="00700A14">
      <w:r>
        <w:separator/>
      </w:r>
    </w:p>
  </w:endnote>
  <w:endnote w:type="continuationSeparator" w:id="0">
    <w:p w14:paraId="74B54DB6" w14:textId="77777777" w:rsidR="00002DB2" w:rsidRDefault="00002DB2" w:rsidP="00700A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angSong">
    <w:altName w:val="FangSong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2101BA" w14:textId="77777777" w:rsidR="00002DB2" w:rsidRDefault="00002DB2" w:rsidP="00700A14">
      <w:r>
        <w:separator/>
      </w:r>
    </w:p>
  </w:footnote>
  <w:footnote w:type="continuationSeparator" w:id="0">
    <w:p w14:paraId="4246FFDD" w14:textId="77777777" w:rsidR="00002DB2" w:rsidRDefault="00002DB2" w:rsidP="00700A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7587"/>
    <w:rsid w:val="00002DB2"/>
    <w:rsid w:val="00347587"/>
    <w:rsid w:val="00700A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9350D"/>
  <w15:chartTrackingRefBased/>
  <w15:docId w15:val="{339C4F3E-B095-4960-B144-F460ED344D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00A1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00A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00A1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00A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00A14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700A1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700A1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00A14"/>
    <w:rPr>
      <w:b/>
      <w:bCs/>
      <w:kern w:val="44"/>
      <w:sz w:val="44"/>
      <w:szCs w:val="44"/>
    </w:rPr>
  </w:style>
  <w:style w:type="table" w:styleId="a9">
    <w:name w:val="Table Grid"/>
    <w:basedOn w:val="a1"/>
    <w:uiPriority w:val="39"/>
    <w:rsid w:val="00700A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1.bin"/><Relationship Id="rId34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0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7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</Words>
  <Characters>42</Characters>
  <Application>Microsoft Office Word</Application>
  <DocSecurity>0</DocSecurity>
  <Lines>1</Lines>
  <Paragraphs>1</Paragraphs>
  <ScaleCrop>false</ScaleCrop>
  <Company/>
  <LinksUpToDate>false</LinksUpToDate>
  <CharactersWithSpaces>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son Zhang</dc:creator>
  <cp:keywords/>
  <dc:description/>
  <cp:lastModifiedBy>Johnson Zhang</cp:lastModifiedBy>
  <cp:revision>2</cp:revision>
  <dcterms:created xsi:type="dcterms:W3CDTF">2019-11-24T06:31:00Z</dcterms:created>
  <dcterms:modified xsi:type="dcterms:W3CDTF">2019-11-24T06:33:00Z</dcterms:modified>
</cp:coreProperties>
</file>